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2841" w:rsidRPr="00D83F1F" w:rsidRDefault="004373FB" w:rsidP="00076003">
      <w:pPr>
        <w:spacing w:after="0" w:line="360" w:lineRule="auto"/>
        <w:jc w:val="center"/>
        <w:rPr>
          <w:rFonts w:ascii="Times New Roman" w:hAnsi="Times New Roman" w:cs="Times New Roman"/>
          <w:b/>
          <w:spacing w:val="-2"/>
          <w:sz w:val="24"/>
          <w:szCs w:val="24"/>
        </w:rPr>
      </w:pPr>
      <w:r w:rsidRPr="00D83F1F">
        <w:rPr>
          <w:rFonts w:ascii="Times New Roman" w:hAnsi="Times New Roman" w:cs="Times New Roman"/>
          <w:b/>
          <w:spacing w:val="-2"/>
          <w:sz w:val="24"/>
          <w:szCs w:val="24"/>
        </w:rPr>
        <w:t>Задание</w:t>
      </w:r>
      <w:r w:rsidR="000D21D4" w:rsidRPr="00D83F1F">
        <w:rPr>
          <w:rFonts w:ascii="Times New Roman" w:hAnsi="Times New Roman" w:cs="Times New Roman"/>
          <w:b/>
          <w:spacing w:val="-2"/>
          <w:sz w:val="24"/>
          <w:szCs w:val="24"/>
        </w:rPr>
        <w:t xml:space="preserve"> № </w:t>
      </w:r>
      <w:r w:rsidR="008E246B" w:rsidRPr="00D83F1F">
        <w:rPr>
          <w:rFonts w:ascii="Times New Roman" w:hAnsi="Times New Roman" w:cs="Times New Roman"/>
          <w:b/>
          <w:spacing w:val="-2"/>
          <w:sz w:val="24"/>
          <w:szCs w:val="24"/>
        </w:rPr>
        <w:t>3</w:t>
      </w:r>
      <w:r w:rsidR="000D21D4" w:rsidRPr="00D83F1F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по теме «</w:t>
      </w:r>
      <w:r w:rsidR="008E246B" w:rsidRPr="00D83F1F">
        <w:rPr>
          <w:rFonts w:ascii="Times New Roman" w:hAnsi="Times New Roman" w:cs="Times New Roman"/>
          <w:b/>
          <w:spacing w:val="-2"/>
          <w:sz w:val="24"/>
          <w:szCs w:val="24"/>
        </w:rPr>
        <w:t xml:space="preserve">Численные методы решения уравнений </w:t>
      </w:r>
      <w:r w:rsidR="001E5EB9" w:rsidRPr="00D83F1F">
        <w:rPr>
          <w:rFonts w:ascii="Times New Roman" w:hAnsi="Times New Roman" w:cs="Times New Roman"/>
          <w:b/>
          <w:spacing w:val="-2"/>
          <w:sz w:val="24"/>
          <w:szCs w:val="24"/>
        </w:rPr>
        <w:t>Эйлера</w:t>
      </w:r>
      <w:r w:rsidR="000D21D4" w:rsidRPr="00D83F1F">
        <w:rPr>
          <w:rFonts w:ascii="Times New Roman" w:hAnsi="Times New Roman" w:cs="Times New Roman"/>
          <w:b/>
          <w:spacing w:val="-2"/>
          <w:sz w:val="24"/>
          <w:szCs w:val="24"/>
        </w:rPr>
        <w:t>»</w:t>
      </w:r>
    </w:p>
    <w:p w:rsidR="00324C3E" w:rsidRPr="00D83F1F" w:rsidRDefault="00324C3E" w:rsidP="0007600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12"/>
          <w:szCs w:val="12"/>
          <w:u w:val="single"/>
        </w:rPr>
      </w:pPr>
    </w:p>
    <w:p w:rsidR="000D286A" w:rsidRPr="00D83F1F" w:rsidRDefault="00EC62B8" w:rsidP="0007600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3F1F">
        <w:rPr>
          <w:rFonts w:ascii="Times New Roman" w:hAnsi="Times New Roman" w:cs="Times New Roman"/>
          <w:sz w:val="24"/>
          <w:szCs w:val="24"/>
        </w:rPr>
        <w:t xml:space="preserve">Рассматривается </w:t>
      </w:r>
      <w:r w:rsidR="009C7FBC">
        <w:rPr>
          <w:rFonts w:ascii="Times New Roman" w:hAnsi="Times New Roman" w:cs="Times New Roman"/>
          <w:sz w:val="24"/>
          <w:szCs w:val="24"/>
        </w:rPr>
        <w:t>следующая начально-краевая задача</w:t>
      </w:r>
      <w:r w:rsidRPr="00D83F1F">
        <w:rPr>
          <w:rFonts w:ascii="Times New Roman" w:hAnsi="Times New Roman" w:cs="Times New Roman"/>
          <w:sz w:val="24"/>
          <w:szCs w:val="24"/>
        </w:rPr>
        <w:t xml:space="preserve"> для одномерной системы</w:t>
      </w:r>
      <w:r w:rsidR="009C7FBC">
        <w:rPr>
          <w:rFonts w:ascii="Times New Roman" w:hAnsi="Times New Roman" w:cs="Times New Roman"/>
          <w:sz w:val="24"/>
          <w:szCs w:val="24"/>
        </w:rPr>
        <w:t xml:space="preserve"> </w:t>
      </w:r>
      <w:r w:rsidRPr="00D83F1F">
        <w:rPr>
          <w:rFonts w:ascii="Times New Roman" w:hAnsi="Times New Roman" w:cs="Times New Roman"/>
          <w:sz w:val="24"/>
          <w:szCs w:val="24"/>
        </w:rPr>
        <w:t xml:space="preserve">уравнений </w:t>
      </w:r>
      <w:r w:rsidR="008E246B" w:rsidRPr="00D83F1F">
        <w:rPr>
          <w:rFonts w:ascii="Times New Roman" w:hAnsi="Times New Roman" w:cs="Times New Roman"/>
          <w:sz w:val="24"/>
          <w:szCs w:val="24"/>
        </w:rPr>
        <w:t>газовой динамики</w:t>
      </w:r>
      <w:r w:rsidRPr="00D83F1F">
        <w:rPr>
          <w:rFonts w:ascii="Times New Roman" w:hAnsi="Times New Roman" w:cs="Times New Roman"/>
          <w:sz w:val="24"/>
          <w:szCs w:val="24"/>
        </w:rPr>
        <w:t>:</w:t>
      </w:r>
    </w:p>
    <w:p w:rsidR="00EC62B8" w:rsidRPr="00D83F1F" w:rsidRDefault="00D83F1F" w:rsidP="0007600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3F1F">
        <w:rPr>
          <w:rFonts w:ascii="Times New Roman" w:hAnsi="Times New Roman" w:cs="Times New Roman"/>
          <w:position w:val="-128"/>
          <w:sz w:val="24"/>
          <w:szCs w:val="24"/>
        </w:rPr>
        <w:object w:dxaOrig="690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pt;height:128.25pt" o:ole="">
            <v:imagedata r:id="rId8" o:title=""/>
          </v:shape>
          <o:OLEObject Type="Embed" ProgID="Equation.DSMT4" ShapeID="_x0000_i1025" DrawAspect="Content" ObjectID="_1741856358" r:id="rId9"/>
        </w:object>
      </w:r>
    </w:p>
    <w:p w:rsidR="002953B2" w:rsidRPr="00D83F1F" w:rsidRDefault="001E5EB9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3F1F">
        <w:rPr>
          <w:rFonts w:ascii="Times New Roman" w:hAnsi="Times New Roman" w:cs="Times New Roman"/>
          <w:sz w:val="24"/>
          <w:szCs w:val="24"/>
        </w:rPr>
        <w:t xml:space="preserve">Здесь обозначения стандартные, показатель адиабаты </w:t>
      </w:r>
      <w:r w:rsidRPr="00D83F1F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26" type="#_x0000_t75" style="width:36pt;height:15.75pt" o:ole="">
            <v:imagedata r:id="rId10" o:title=""/>
          </v:shape>
          <o:OLEObject Type="Embed" ProgID="Equation.DSMT4" ShapeID="_x0000_i1026" DrawAspect="Content" ObjectID="_1741856359" r:id="rId11"/>
        </w:object>
      </w:r>
      <w:r w:rsidR="001B4B9C" w:rsidRPr="00D83F1F">
        <w:rPr>
          <w:rFonts w:ascii="Times New Roman" w:hAnsi="Times New Roman" w:cs="Times New Roman"/>
          <w:sz w:val="24"/>
          <w:szCs w:val="24"/>
        </w:rPr>
        <w:t>.</w:t>
      </w:r>
    </w:p>
    <w:p w:rsidR="00327F59" w:rsidRPr="00D83F1F" w:rsidRDefault="00EC62B8" w:rsidP="001E5EB9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3F1F">
        <w:rPr>
          <w:rFonts w:ascii="Times New Roman" w:hAnsi="Times New Roman" w:cs="Times New Roman"/>
          <w:sz w:val="24"/>
          <w:szCs w:val="24"/>
        </w:rPr>
        <w:t>Написать программу для численного решения данной задачи</w:t>
      </w:r>
      <w:r w:rsidR="00327F59" w:rsidRPr="00D83F1F">
        <w:rPr>
          <w:rFonts w:ascii="Times New Roman" w:hAnsi="Times New Roman" w:cs="Times New Roman"/>
          <w:sz w:val="24"/>
          <w:szCs w:val="24"/>
        </w:rPr>
        <w:t xml:space="preserve"> заданным методом</w:t>
      </w:r>
      <w:r w:rsidR="00F75458">
        <w:rPr>
          <w:rFonts w:ascii="Times New Roman" w:hAnsi="Times New Roman" w:cs="Times New Roman"/>
          <w:sz w:val="24"/>
          <w:szCs w:val="24"/>
        </w:rPr>
        <w:t xml:space="preserve"> (там комбинация методов</w:t>
      </w:r>
      <w:r w:rsidR="00F75458" w:rsidRPr="00F75458">
        <w:rPr>
          <w:rFonts w:ascii="Times New Roman" w:hAnsi="Times New Roman" w:cs="Times New Roman"/>
          <w:sz w:val="24"/>
          <w:szCs w:val="24"/>
        </w:rPr>
        <w:t>,</w:t>
      </w:r>
      <w:r w:rsidR="00F75458">
        <w:rPr>
          <w:rFonts w:ascii="Times New Roman" w:hAnsi="Times New Roman" w:cs="Times New Roman"/>
          <w:sz w:val="24"/>
          <w:szCs w:val="24"/>
        </w:rPr>
        <w:t xml:space="preserve"> которые нужно </w:t>
      </w:r>
      <w:r w:rsidR="00311609">
        <w:rPr>
          <w:rFonts w:ascii="Times New Roman" w:hAnsi="Times New Roman" w:cs="Times New Roman"/>
          <w:sz w:val="24"/>
          <w:szCs w:val="24"/>
        </w:rPr>
        <w:t xml:space="preserve">все </w:t>
      </w:r>
      <w:r w:rsidR="00F75458">
        <w:rPr>
          <w:rFonts w:ascii="Times New Roman" w:hAnsi="Times New Roman" w:cs="Times New Roman"/>
          <w:sz w:val="24"/>
          <w:szCs w:val="24"/>
        </w:rPr>
        <w:t xml:space="preserve">разом </w:t>
      </w:r>
      <w:r w:rsidR="00311609">
        <w:rPr>
          <w:rFonts w:ascii="Times New Roman" w:hAnsi="Times New Roman" w:cs="Times New Roman"/>
          <w:sz w:val="24"/>
          <w:szCs w:val="24"/>
        </w:rPr>
        <w:t>применить</w:t>
      </w:r>
      <w:r w:rsidR="00311609" w:rsidRPr="00311609">
        <w:rPr>
          <w:rFonts w:ascii="Times New Roman" w:hAnsi="Times New Roman" w:cs="Times New Roman"/>
          <w:sz w:val="24"/>
          <w:szCs w:val="24"/>
        </w:rPr>
        <w:t>,</w:t>
      </w:r>
      <w:r w:rsidR="00311609">
        <w:rPr>
          <w:rFonts w:ascii="Times New Roman" w:hAnsi="Times New Roman" w:cs="Times New Roman"/>
          <w:sz w:val="24"/>
          <w:szCs w:val="24"/>
        </w:rPr>
        <w:t xml:space="preserve"> а то в прошлом году некоторые студенты не поняли и потом несколько программ представили вместо одной</w:t>
      </w:r>
      <w:r w:rsidR="00F75458">
        <w:rPr>
          <w:rFonts w:ascii="Times New Roman" w:hAnsi="Times New Roman" w:cs="Times New Roman"/>
          <w:sz w:val="24"/>
          <w:szCs w:val="24"/>
        </w:rPr>
        <w:t>)</w:t>
      </w:r>
      <w:r w:rsidR="00327F59" w:rsidRPr="00D83F1F">
        <w:rPr>
          <w:rFonts w:ascii="Times New Roman" w:hAnsi="Times New Roman" w:cs="Times New Roman"/>
          <w:sz w:val="24"/>
          <w:szCs w:val="24"/>
        </w:rPr>
        <w:t xml:space="preserve"> и провести тестирование при решении заданной задачи Римана</w:t>
      </w:r>
      <w:r w:rsidRPr="00D83F1F">
        <w:rPr>
          <w:rFonts w:ascii="Times New Roman" w:hAnsi="Times New Roman" w:cs="Times New Roman"/>
          <w:sz w:val="24"/>
          <w:szCs w:val="24"/>
        </w:rPr>
        <w:t>.</w:t>
      </w:r>
      <w:r w:rsidR="00327F59" w:rsidRPr="00D83F1F">
        <w:rPr>
          <w:rFonts w:ascii="Times New Roman" w:hAnsi="Times New Roman" w:cs="Times New Roman"/>
          <w:sz w:val="24"/>
          <w:szCs w:val="24"/>
        </w:rPr>
        <w:t xml:space="preserve"> Численное решение сопоставить с аналитическим.</w:t>
      </w:r>
      <w:r w:rsidR="00D94C24" w:rsidRPr="00D83F1F">
        <w:rPr>
          <w:rFonts w:ascii="Times New Roman" w:hAnsi="Times New Roman" w:cs="Times New Roman"/>
          <w:sz w:val="24"/>
          <w:szCs w:val="24"/>
        </w:rPr>
        <w:t xml:space="preserve"> Расчеты проводить на сетке с числом ячеек 100</w:t>
      </w:r>
      <w:r w:rsidR="00D83F1F" w:rsidRPr="00D83F1F">
        <w:rPr>
          <w:rFonts w:ascii="Times New Roman" w:hAnsi="Times New Roman" w:cs="Times New Roman"/>
          <w:sz w:val="24"/>
          <w:szCs w:val="24"/>
        </w:rPr>
        <w:t>. Подобрать число CFL, обеспечивающее устойчивость схемы.</w:t>
      </w:r>
    </w:p>
    <w:p w:rsidR="00327F59" w:rsidRPr="00D83F1F" w:rsidRDefault="00327F59" w:rsidP="001E5EB9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12"/>
          <w:szCs w:val="12"/>
        </w:rPr>
      </w:pPr>
    </w:p>
    <w:tbl>
      <w:tblPr>
        <w:tblStyle w:val="a8"/>
        <w:tblW w:w="4119" w:type="pct"/>
        <w:tblLook w:val="04A0" w:firstRow="1" w:lastRow="0" w:firstColumn="1" w:lastColumn="0" w:noHBand="0" w:noVBand="1"/>
      </w:tblPr>
      <w:tblGrid>
        <w:gridCol w:w="3335"/>
        <w:gridCol w:w="4550"/>
      </w:tblGrid>
      <w:tr w:rsidR="00D91023" w:rsidRPr="00D83F1F" w:rsidTr="00D91023">
        <w:tc>
          <w:tcPr>
            <w:tcW w:w="2115" w:type="pct"/>
            <w:vAlign w:val="center"/>
          </w:tcPr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885" w:type="pct"/>
            <w:vAlign w:val="center"/>
          </w:tcPr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 теста</w:t>
            </w:r>
          </w:p>
        </w:tc>
      </w:tr>
      <w:tr w:rsidR="00D91023" w:rsidRPr="00D83F1F" w:rsidTr="00D91023">
        <w:tc>
          <w:tcPr>
            <w:tcW w:w="2115" w:type="pct"/>
            <w:vAlign w:val="center"/>
          </w:tcPr>
          <w:p w:rsidR="00D91023" w:rsidRPr="00721CD7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552BF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885" w:type="pct"/>
            <w:vAlign w:val="center"/>
          </w:tcPr>
          <w:p w:rsidR="00D91023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sz w:val="24"/>
                <w:szCs w:val="24"/>
              </w:rPr>
              <w:t>«Т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ильных</w:t>
            </w:r>
            <w:r w:rsidRPr="00D83F1F">
              <w:rPr>
                <w:rFonts w:ascii="Times New Roman" w:hAnsi="Times New Roman" w:cs="Times New Roman"/>
                <w:sz w:val="24"/>
                <w:szCs w:val="24"/>
              </w:rPr>
              <w:t xml:space="preserve"> разр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право</w:t>
            </w:r>
            <w:r w:rsidRPr="00D83F1F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C7FB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047" type="#_x0000_t75" style="width:53.25pt;height:15.75pt" o:ole="">
                  <v:imagedata r:id="rId12" o:title=""/>
                </v:shape>
                <o:OLEObject Type="Embed" ProgID="Equation.DSMT4" ShapeID="_x0000_i1047" DrawAspect="Content" ObjectID="_1741856360" r:id="rId13"/>
              </w:object>
            </w:r>
          </w:p>
          <w:p w:rsidR="00D91023" w:rsidRPr="00905A69" w:rsidRDefault="00D91023" w:rsidP="002C7DA2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320" w:dyaOrig="720">
                <v:shape id="_x0000_i1048" type="#_x0000_t75" style="width:3in;height:36pt" o:ole="">
                  <v:imagedata r:id="rId14" o:title=""/>
                </v:shape>
                <o:OLEObject Type="Embed" ProgID="Equation.DSMT4" ShapeID="_x0000_i1048" DrawAspect="Content" ObjectID="_1741856361" r:id="rId15"/>
              </w:object>
            </w:r>
          </w:p>
        </w:tc>
      </w:tr>
      <w:tr w:rsidR="00D91023" w:rsidRPr="00D83F1F" w:rsidTr="00D91023">
        <w:tc>
          <w:tcPr>
            <w:tcW w:w="2115" w:type="pct"/>
            <w:vAlign w:val="center"/>
          </w:tcPr>
          <w:p w:rsidR="00D91023" w:rsidRPr="00721CD7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85" w:type="pct"/>
            <w:vAlign w:val="center"/>
          </w:tcPr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sz w:val="24"/>
                <w:szCs w:val="24"/>
              </w:rPr>
              <w:t>«Модифицированный тест Сода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C7FB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79">
                <v:shape id="_x0000_i1049" type="#_x0000_t75" style="width:38.25pt;height:14.25pt" o:ole="">
                  <v:imagedata r:id="rId16" o:title=""/>
                </v:shape>
                <o:OLEObject Type="Embed" ProgID="Equation.DSMT4" ShapeID="_x0000_i1049" DrawAspect="Content" ObjectID="_1741856362" r:id="rId17"/>
              </w:object>
            </w:r>
          </w:p>
          <w:p w:rsidR="00D91023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980" w:dyaOrig="720">
                <v:shape id="_x0000_i1050" type="#_x0000_t75" style="width:149.25pt;height:36pt" o:ole="">
                  <v:imagedata r:id="rId18" o:title=""/>
                </v:shape>
                <o:OLEObject Type="Embed" ProgID="Equation.DSMT4" ShapeID="_x0000_i1050" DrawAspect="Content" ObjectID="_1741856363" r:id="rId19"/>
              </w:object>
            </w:r>
          </w:p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1023" w:rsidRPr="00D83F1F" w:rsidTr="00D91023">
        <w:tc>
          <w:tcPr>
            <w:tcW w:w="2115" w:type="pct"/>
            <w:vAlign w:val="center"/>
          </w:tcPr>
          <w:p w:rsidR="00D91023" w:rsidRPr="007B4FA5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7B4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885" w:type="pct"/>
            <w:vAlign w:val="center"/>
          </w:tcPr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«Сильный градиент», </w:t>
            </w:r>
            <w:r w:rsidRPr="009C7FB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>
                <v:shape id="_x0000_i1051" type="#_x0000_t75" style="width:53.25pt;height:15.75pt" o:ole="">
                  <v:imagedata r:id="rId20" o:title=""/>
                </v:shape>
                <o:OLEObject Type="Embed" ProgID="Equation.DSMT4" ShapeID="_x0000_i1051" DrawAspect="Content" ObjectID="_1741856364" r:id="rId21"/>
              </w:object>
            </w:r>
          </w:p>
          <w:p w:rsidR="00D91023" w:rsidRPr="00552BFC" w:rsidRDefault="00D91023" w:rsidP="002C7DA2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080" w:dyaOrig="720">
                <v:shape id="_x0000_i1052" type="#_x0000_t75" style="width:153.75pt;height:36pt" o:ole="">
                  <v:imagedata r:id="rId22" o:title=""/>
                </v:shape>
                <o:OLEObject Type="Embed" ProgID="Equation.DSMT4" ShapeID="_x0000_i1052" DrawAspect="Content" ObjectID="_1741856365" r:id="rId23"/>
              </w:object>
            </w:r>
          </w:p>
        </w:tc>
      </w:tr>
    </w:tbl>
    <w:p w:rsidR="001B4B9C" w:rsidRDefault="001B4B9C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D91023" w:rsidRDefault="00D91023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D91023" w:rsidRDefault="00D91023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12"/>
          <w:szCs w:val="12"/>
        </w:rPr>
      </w:pPr>
    </w:p>
    <w:tbl>
      <w:tblPr>
        <w:tblStyle w:val="a8"/>
        <w:tblW w:w="4119" w:type="pct"/>
        <w:tblLook w:val="04A0" w:firstRow="1" w:lastRow="0" w:firstColumn="1" w:lastColumn="0" w:noHBand="0" w:noVBand="1"/>
      </w:tblPr>
      <w:tblGrid>
        <w:gridCol w:w="3335"/>
        <w:gridCol w:w="4550"/>
      </w:tblGrid>
      <w:tr w:rsidR="00D91023" w:rsidRPr="00D83F1F" w:rsidTr="002C7DA2">
        <w:tc>
          <w:tcPr>
            <w:tcW w:w="2115" w:type="pct"/>
            <w:vAlign w:val="center"/>
          </w:tcPr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ток</w:t>
            </w:r>
          </w:p>
        </w:tc>
        <w:tc>
          <w:tcPr>
            <w:tcW w:w="2885" w:type="pct"/>
            <w:vAlign w:val="center"/>
          </w:tcPr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 теста</w:t>
            </w:r>
          </w:p>
        </w:tc>
      </w:tr>
      <w:tr w:rsidR="00D91023" w:rsidRPr="00D91023" w:rsidTr="002C7DA2">
        <w:tc>
          <w:tcPr>
            <w:tcW w:w="2115" w:type="pct"/>
            <w:vAlign w:val="center"/>
          </w:tcPr>
          <w:p w:rsidR="00D91023" w:rsidRPr="00D91023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2885" w:type="pct"/>
            <w:vAlign w:val="center"/>
          </w:tcPr>
          <w:p w:rsidR="00D91023" w:rsidRPr="00D91023" w:rsidRDefault="00D91023" w:rsidP="002C7DA2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хема КИ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B4FA5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3]</w:t>
            </w:r>
          </w:p>
        </w:tc>
      </w:tr>
      <w:tr w:rsidR="00D91023" w:rsidRPr="00D83F1F" w:rsidTr="002C7DA2">
        <w:tc>
          <w:tcPr>
            <w:tcW w:w="2115" w:type="pct"/>
            <w:vAlign w:val="center"/>
          </w:tcPr>
          <w:p w:rsidR="00D91023" w:rsidRPr="00D91023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2885" w:type="pct"/>
            <w:vAlign w:val="center"/>
          </w:tcPr>
          <w:p w:rsidR="00D91023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ток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акса-Вендрофа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[2]</w:t>
            </w:r>
          </w:p>
          <w:p w:rsidR="00D91023" w:rsidRPr="00D83F1F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1023" w:rsidRPr="00D83F1F" w:rsidTr="002C7DA2">
        <w:tc>
          <w:tcPr>
            <w:tcW w:w="2115" w:type="pct"/>
            <w:vAlign w:val="center"/>
          </w:tcPr>
          <w:p w:rsidR="00D91023" w:rsidRPr="00D91023" w:rsidRDefault="00D91023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288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ток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акса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ридрихс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[2]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1023" w:rsidRPr="00552BFC" w:rsidRDefault="00D91023" w:rsidP="002C7DA2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0A49" w:rsidRPr="00D83F1F" w:rsidTr="002C7DA2">
        <w:tc>
          <w:tcPr>
            <w:tcW w:w="2115" w:type="pct"/>
            <w:vAlign w:val="center"/>
          </w:tcPr>
          <w:p w:rsidR="00140A49" w:rsidRPr="00140A49" w:rsidRDefault="00140A49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88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ток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усанова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[2]</w:t>
            </w:r>
          </w:p>
        </w:tc>
      </w:tr>
      <w:tr w:rsidR="00140A49" w:rsidRPr="00D83F1F" w:rsidTr="002C7DA2">
        <w:tc>
          <w:tcPr>
            <w:tcW w:w="211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</w:p>
        </w:tc>
        <w:tc>
          <w:tcPr>
            <w:tcW w:w="288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т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у 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o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 xml:space="preserve"> [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3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140A49" w:rsidRPr="00140A49" w:rsidTr="002C7DA2">
        <w:tc>
          <w:tcPr>
            <w:tcW w:w="211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</w:p>
        </w:tc>
        <w:tc>
          <w:tcPr>
            <w:tcW w:w="2885" w:type="pct"/>
            <w:vAlign w:val="center"/>
          </w:tcPr>
          <w:p w:rsidR="00140A49" w:rsidRP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ток</w:t>
            </w:r>
            <w:r w:rsidRPr="00552B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C7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arten</w:t>
            </w:r>
            <w:r w:rsidRPr="00552B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9C7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ax</w:t>
            </w:r>
            <w:r w:rsidRPr="00552B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9C7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n</w:t>
            </w:r>
            <w:r w:rsidRPr="00552B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C7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eer</w:t>
            </w:r>
            <w:r w:rsidRPr="00552B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9C7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LL</w:t>
            </w:r>
            <w:r w:rsidRPr="00552B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[2]</w:t>
            </w:r>
          </w:p>
        </w:tc>
      </w:tr>
      <w:tr w:rsidR="00140A49" w:rsidRPr="00140A49" w:rsidTr="002C7DA2">
        <w:tc>
          <w:tcPr>
            <w:tcW w:w="211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</w:p>
        </w:tc>
        <w:tc>
          <w:tcPr>
            <w:tcW w:w="2885" w:type="pct"/>
            <w:vAlign w:val="center"/>
          </w:tcPr>
          <w:p w:rsid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ток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LL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21CD7">
              <w:rPr>
                <w:rFonts w:ascii="Times New Roman" w:hAnsi="Times New Roman" w:cs="Times New Roman"/>
                <w:sz w:val="24"/>
                <w:szCs w:val="24"/>
              </w:rPr>
              <w:t>[2]</w:t>
            </w:r>
          </w:p>
        </w:tc>
      </w:tr>
      <w:tr w:rsidR="00140A49" w:rsidRPr="00140A49" w:rsidTr="002C7DA2">
        <w:tc>
          <w:tcPr>
            <w:tcW w:w="2115" w:type="pct"/>
            <w:vAlign w:val="center"/>
          </w:tcPr>
          <w:p w:rsidR="00140A49" w:rsidRDefault="00F8789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</w:p>
        </w:tc>
        <w:tc>
          <w:tcPr>
            <w:tcW w:w="2885" w:type="pct"/>
            <w:vAlign w:val="center"/>
          </w:tcPr>
          <w:p w:rsidR="00140A49" w:rsidRPr="00140A49" w:rsidRDefault="00140A49" w:rsidP="00140A4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ток</w:t>
            </w:r>
            <w:r w:rsidRPr="00140A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7299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vection</w:t>
            </w:r>
            <w:r w:rsidRPr="00140A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7299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pstream</w:t>
            </w:r>
            <w:r w:rsidRPr="00140A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7299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A7299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itting</w:t>
            </w:r>
            <w:r w:rsidRPr="00140A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7299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ethod</w:t>
            </w:r>
            <w:r w:rsidRPr="00140A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A7299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USM</w:t>
            </w:r>
            <w:r w:rsidRPr="00140A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[1]</w:t>
            </w:r>
          </w:p>
        </w:tc>
      </w:tr>
    </w:tbl>
    <w:p w:rsidR="00D91023" w:rsidRPr="00140A49" w:rsidRDefault="00D91023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12"/>
          <w:szCs w:val="12"/>
          <w:lang w:val="en-US"/>
        </w:rPr>
      </w:pPr>
    </w:p>
    <w:p w:rsidR="00F87899" w:rsidRDefault="00F87899" w:rsidP="007D1A11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8"/>
        <w:tblW w:w="4119" w:type="pct"/>
        <w:tblLook w:val="04A0" w:firstRow="1" w:lastRow="0" w:firstColumn="1" w:lastColumn="0" w:noHBand="0" w:noVBand="1"/>
      </w:tblPr>
      <w:tblGrid>
        <w:gridCol w:w="3335"/>
        <w:gridCol w:w="4550"/>
      </w:tblGrid>
      <w:tr w:rsidR="00F87899" w:rsidRPr="00D83F1F" w:rsidTr="002C7DA2">
        <w:tc>
          <w:tcPr>
            <w:tcW w:w="2115" w:type="pct"/>
            <w:vAlign w:val="center"/>
          </w:tcPr>
          <w:p w:rsidR="00F87899" w:rsidRPr="00F87899" w:rsidRDefault="00F87899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одификация</w:t>
            </w:r>
          </w:p>
        </w:tc>
        <w:tc>
          <w:tcPr>
            <w:tcW w:w="2885" w:type="pct"/>
            <w:vAlign w:val="center"/>
          </w:tcPr>
          <w:p w:rsidR="00F87899" w:rsidRPr="00D83F1F" w:rsidRDefault="00F87899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3F1F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 теста</w:t>
            </w:r>
          </w:p>
        </w:tc>
      </w:tr>
      <w:tr w:rsidR="00F87899" w:rsidRPr="00F87899" w:rsidTr="002C7DA2">
        <w:tc>
          <w:tcPr>
            <w:tcW w:w="2115" w:type="pct"/>
            <w:vAlign w:val="center"/>
          </w:tcPr>
          <w:p w:rsidR="00F87899" w:rsidRPr="00F87899" w:rsidRDefault="00F87899" w:rsidP="00F8789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885" w:type="pct"/>
            <w:vAlign w:val="center"/>
          </w:tcPr>
          <w:p w:rsidR="00F87899" w:rsidRPr="00F87899" w:rsidRDefault="00F87899" w:rsidP="002C7DA2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хема первого порядка по времени и координате</w:t>
            </w:r>
          </w:p>
        </w:tc>
      </w:tr>
      <w:tr w:rsidR="00F87899" w:rsidRPr="00D83F1F" w:rsidTr="002C7DA2">
        <w:tc>
          <w:tcPr>
            <w:tcW w:w="2115" w:type="pct"/>
            <w:vAlign w:val="center"/>
          </w:tcPr>
          <w:p w:rsidR="00F87899" w:rsidRPr="00F87899" w:rsidRDefault="00F87899" w:rsidP="00F8789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85" w:type="pct"/>
            <w:vAlign w:val="center"/>
          </w:tcPr>
          <w:p w:rsidR="00F87899" w:rsidRDefault="00F87899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хема второго порядка по времени (используется схема Рунге-Кутты второго порядка для интегрирования по времени) и первого порядка по координате</w:t>
            </w:r>
          </w:p>
          <w:p w:rsidR="00F87899" w:rsidRPr="00D83F1F" w:rsidRDefault="00F87899" w:rsidP="002C7DA2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7899" w:rsidRPr="00D83F1F" w:rsidTr="002C7DA2">
        <w:tc>
          <w:tcPr>
            <w:tcW w:w="2115" w:type="pct"/>
            <w:vAlign w:val="center"/>
          </w:tcPr>
          <w:p w:rsidR="00F87899" w:rsidRPr="00F87899" w:rsidRDefault="00F87899" w:rsidP="00F8789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85" w:type="pct"/>
            <w:vAlign w:val="center"/>
          </w:tcPr>
          <w:p w:rsidR="00F87899" w:rsidRDefault="00F87899" w:rsidP="00F8789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хем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етье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рядка по времени (используется схема Рунге-Кутт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етье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рядка для интегрирования по времени) и первого порядка по координате</w:t>
            </w:r>
          </w:p>
          <w:p w:rsidR="00F87899" w:rsidRPr="00552BFC" w:rsidRDefault="00F87899" w:rsidP="002C7DA2">
            <w:pPr>
              <w:tabs>
                <w:tab w:val="left" w:pos="1134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7899" w:rsidRPr="00D83F1F" w:rsidTr="002C7DA2">
        <w:tc>
          <w:tcPr>
            <w:tcW w:w="2115" w:type="pct"/>
            <w:vAlign w:val="center"/>
          </w:tcPr>
          <w:p w:rsidR="00F87899" w:rsidRPr="00140A49" w:rsidRDefault="00F87899" w:rsidP="00F8789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85" w:type="pct"/>
            <w:vAlign w:val="center"/>
          </w:tcPr>
          <w:p w:rsidR="00F87899" w:rsidRDefault="00F87899" w:rsidP="00F87899">
            <w:pPr>
              <w:tabs>
                <w:tab w:val="left" w:pos="1134"/>
              </w:tabs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хема первого порядка по времени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торого порядка по координате (используетс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NO</w:t>
            </w:r>
            <w:r w:rsidRPr="00F87899">
              <w:rPr>
                <w:rFonts w:ascii="Times New Roman" w:hAnsi="Times New Roman" w:cs="Times New Roman"/>
                <w:sz w:val="24"/>
                <w:szCs w:val="24"/>
              </w:rPr>
              <w:t xml:space="preserve"> [2]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хема второго порядка</w:t>
            </w:r>
            <w:r w:rsidRPr="00F8789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тоб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значения слева и справа от грани ячейки)</w:t>
            </w:r>
            <w:r w:rsidRPr="00F87899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87899" w:rsidRPr="00F87899" w:rsidRDefault="00F87899" w:rsidP="007D1A11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bookmarkEnd w:id="0"/>
    </w:p>
    <w:p w:rsidR="00F87899" w:rsidRPr="00F87899" w:rsidRDefault="00F87899" w:rsidP="007D1A11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D1A11" w:rsidRPr="00D83F1F" w:rsidRDefault="007D1A11" w:rsidP="007D1A11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83F1F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7701F7" w:rsidRPr="00D83F1F" w:rsidRDefault="007701F7" w:rsidP="007D1A11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12"/>
          <w:szCs w:val="12"/>
        </w:rPr>
      </w:pPr>
    </w:p>
    <w:p w:rsidR="007D1A11" w:rsidRPr="009C7FBC" w:rsidRDefault="007D1A11" w:rsidP="007D1A11">
      <w:pPr>
        <w:pStyle w:val="a3"/>
        <w:numPr>
          <w:ilvl w:val="0"/>
          <w:numId w:val="6"/>
        </w:numPr>
        <w:tabs>
          <w:tab w:val="left" w:pos="709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C7FBC">
        <w:rPr>
          <w:rFonts w:ascii="Times New Roman" w:hAnsi="Times New Roman" w:cs="Times New Roman"/>
          <w:sz w:val="24"/>
          <w:szCs w:val="24"/>
          <w:lang w:val="en-US"/>
        </w:rPr>
        <w:t>Liou M.-S., Steffen C.J.Jr. A new flux splitting scheme // Journal of Computational Physics. – 1993. – V. 107. – P. 23 – 39.</w:t>
      </w:r>
    </w:p>
    <w:p w:rsidR="00A72992" w:rsidRPr="00A72992" w:rsidRDefault="00A72992" w:rsidP="00A72992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RL: </w:t>
      </w:r>
      <w:r w:rsidRPr="00A72992">
        <w:rPr>
          <w:rFonts w:ascii="Times New Roman" w:hAnsi="Times New Roman" w:cs="Times New Roman"/>
          <w:sz w:val="24"/>
          <w:szCs w:val="24"/>
          <w:lang w:val="en-US"/>
        </w:rPr>
        <w:t>http://users.ices.utexas.edu/~roystgnr/393N/papers_1/AUSM.pdf</w:t>
      </w:r>
    </w:p>
    <w:p w:rsidR="00DD34F8" w:rsidRPr="00A72992" w:rsidRDefault="00DD34F8" w:rsidP="007D1A11">
      <w:pPr>
        <w:pStyle w:val="a3"/>
        <w:numPr>
          <w:ilvl w:val="0"/>
          <w:numId w:val="6"/>
        </w:numPr>
        <w:tabs>
          <w:tab w:val="left" w:pos="709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2992">
        <w:rPr>
          <w:rFonts w:ascii="Times New Roman" w:hAnsi="Times New Roman" w:cs="Times New Roman"/>
          <w:sz w:val="24"/>
          <w:szCs w:val="24"/>
          <w:lang w:val="en-US"/>
        </w:rPr>
        <w:t xml:space="preserve">Toro E.F. Riemann Solvers and Numerical Methods for Fluid Dynamics. </w:t>
      </w:r>
      <w:r w:rsidRPr="00A72992">
        <w:rPr>
          <w:rFonts w:ascii="Times New Roman" w:hAnsi="Times New Roman" w:cs="Times New Roman"/>
          <w:sz w:val="24"/>
          <w:szCs w:val="24"/>
        </w:rPr>
        <w:t xml:space="preserve">A Practical Introduction. – 3rd Edition. – Springer, 2009. – </w:t>
      </w:r>
      <w:r w:rsidR="00BA0016" w:rsidRPr="00A72992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72992">
        <w:rPr>
          <w:rFonts w:ascii="Times New Roman" w:hAnsi="Times New Roman" w:cs="Times New Roman"/>
          <w:sz w:val="24"/>
          <w:szCs w:val="24"/>
        </w:rPr>
        <w:t>. 320 – 322.</w:t>
      </w:r>
    </w:p>
    <w:p w:rsidR="00A72992" w:rsidRPr="00A72992" w:rsidRDefault="00A72992" w:rsidP="00A72992">
      <w:pPr>
        <w:pStyle w:val="a3"/>
        <w:tabs>
          <w:tab w:val="left" w:pos="709"/>
        </w:tabs>
        <w:spacing w:after="0" w:line="360" w:lineRule="auto"/>
        <w:ind w:left="0"/>
        <w:jc w:val="both"/>
        <w:rPr>
          <w:rStyle w:val="ab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RL: </w:t>
      </w:r>
      <w:r w:rsidRPr="00A72992">
        <w:rPr>
          <w:rFonts w:ascii="Times New Roman" w:hAnsi="Times New Roman" w:cs="Times New Roman"/>
          <w:sz w:val="24"/>
          <w:szCs w:val="24"/>
          <w:lang w:val="en-US"/>
        </w:rPr>
        <w:t>http://www.twirpx.com/file/597677/</w:t>
      </w:r>
    </w:p>
    <w:p w:rsidR="00BA0016" w:rsidRPr="00A72992" w:rsidRDefault="00BA0016" w:rsidP="007D1A11">
      <w:pPr>
        <w:pStyle w:val="a3"/>
        <w:numPr>
          <w:ilvl w:val="0"/>
          <w:numId w:val="6"/>
        </w:numPr>
        <w:tabs>
          <w:tab w:val="left" w:pos="709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2992">
        <w:rPr>
          <w:rFonts w:ascii="Times New Roman" w:hAnsi="Times New Roman" w:cs="Times New Roman"/>
          <w:sz w:val="24"/>
          <w:szCs w:val="24"/>
        </w:rPr>
        <w:t>Куликовский А.Г., Погорелов Н.В., Семенов А.Ю. Математические вопросы численного решения гиперболических систем уравнений. – М.: Физматлит, 2001. – С. 77 – 80. 195 – 202, формулы (3.4.19) – (3.4.21).</w:t>
      </w:r>
    </w:p>
    <w:p w:rsidR="00A72992" w:rsidRPr="00A72992" w:rsidRDefault="00A72992" w:rsidP="00A72992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RL: </w:t>
      </w:r>
      <w:r w:rsidRPr="00A72992">
        <w:rPr>
          <w:rFonts w:ascii="Times New Roman" w:hAnsi="Times New Roman" w:cs="Times New Roman"/>
          <w:sz w:val="24"/>
          <w:szCs w:val="24"/>
          <w:lang w:val="en-US"/>
        </w:rPr>
        <w:t>http://eqworld.ipmnet.ru/ru/library/books/KulikovskijPogorelovSemenov2001ru.djvu</w:t>
      </w:r>
    </w:p>
    <w:sectPr w:rsidR="00A72992" w:rsidRPr="00A72992" w:rsidSect="00117B28">
      <w:footerReference w:type="default" r:id="rId2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346F" w:rsidRDefault="0094346F" w:rsidP="00387A95">
      <w:pPr>
        <w:spacing w:after="0" w:line="240" w:lineRule="auto"/>
      </w:pPr>
      <w:r>
        <w:separator/>
      </w:r>
    </w:p>
  </w:endnote>
  <w:endnote w:type="continuationSeparator" w:id="0">
    <w:p w:rsidR="0094346F" w:rsidRDefault="0094346F" w:rsidP="00387A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106046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E14A77" w:rsidRPr="00E14A77" w:rsidRDefault="00670AD5" w:rsidP="00E14A77">
        <w:pPr>
          <w:pStyle w:val="a6"/>
          <w:spacing w:line="360" w:lineRule="auto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E14A7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E14A77" w:rsidRPr="00E14A7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E14A7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87899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E14A7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877C7F" w:rsidRDefault="00877C7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346F" w:rsidRDefault="0094346F" w:rsidP="00387A95">
      <w:pPr>
        <w:spacing w:after="0" w:line="240" w:lineRule="auto"/>
      </w:pPr>
      <w:r>
        <w:separator/>
      </w:r>
    </w:p>
  </w:footnote>
  <w:footnote w:type="continuationSeparator" w:id="0">
    <w:p w:rsidR="0094346F" w:rsidRDefault="0094346F" w:rsidP="00387A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CD01EE"/>
    <w:multiLevelType w:val="hybridMultilevel"/>
    <w:tmpl w:val="822A015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BD3078C"/>
    <w:multiLevelType w:val="hybridMultilevel"/>
    <w:tmpl w:val="7122C7D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73C4988"/>
    <w:multiLevelType w:val="hybridMultilevel"/>
    <w:tmpl w:val="1604E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E7498D"/>
    <w:multiLevelType w:val="hybridMultilevel"/>
    <w:tmpl w:val="C82CC6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5C494F"/>
    <w:multiLevelType w:val="hybridMultilevel"/>
    <w:tmpl w:val="2FBA3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190236"/>
    <w:multiLevelType w:val="hybridMultilevel"/>
    <w:tmpl w:val="11BE2D5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C7085"/>
    <w:rsid w:val="00013D40"/>
    <w:rsid w:val="0001485B"/>
    <w:rsid w:val="0002142A"/>
    <w:rsid w:val="00027C00"/>
    <w:rsid w:val="000335A3"/>
    <w:rsid w:val="00064378"/>
    <w:rsid w:val="000722A2"/>
    <w:rsid w:val="00074866"/>
    <w:rsid w:val="00075645"/>
    <w:rsid w:val="00076003"/>
    <w:rsid w:val="0008213C"/>
    <w:rsid w:val="000A0537"/>
    <w:rsid w:val="000A6BB7"/>
    <w:rsid w:val="000A7784"/>
    <w:rsid w:val="000C263E"/>
    <w:rsid w:val="000C3C58"/>
    <w:rsid w:val="000C50BF"/>
    <w:rsid w:val="000D1F21"/>
    <w:rsid w:val="000D21D4"/>
    <w:rsid w:val="000D286A"/>
    <w:rsid w:val="000F1088"/>
    <w:rsid w:val="00106A5F"/>
    <w:rsid w:val="00115D2D"/>
    <w:rsid w:val="00116D6D"/>
    <w:rsid w:val="00117B28"/>
    <w:rsid w:val="001228C4"/>
    <w:rsid w:val="0012295B"/>
    <w:rsid w:val="00136D83"/>
    <w:rsid w:val="00140A49"/>
    <w:rsid w:val="00143773"/>
    <w:rsid w:val="001549E3"/>
    <w:rsid w:val="00155239"/>
    <w:rsid w:val="0016235C"/>
    <w:rsid w:val="0017226A"/>
    <w:rsid w:val="001723DD"/>
    <w:rsid w:val="0018131D"/>
    <w:rsid w:val="001941F4"/>
    <w:rsid w:val="001A1324"/>
    <w:rsid w:val="001A6749"/>
    <w:rsid w:val="001B4B9C"/>
    <w:rsid w:val="001C1417"/>
    <w:rsid w:val="001C7085"/>
    <w:rsid w:val="001E5EB9"/>
    <w:rsid w:val="001F029D"/>
    <w:rsid w:val="001F3D5B"/>
    <w:rsid w:val="00205983"/>
    <w:rsid w:val="002214AE"/>
    <w:rsid w:val="002278FC"/>
    <w:rsid w:val="002421C2"/>
    <w:rsid w:val="00247F1C"/>
    <w:rsid w:val="00263483"/>
    <w:rsid w:val="00267EF7"/>
    <w:rsid w:val="00292E9B"/>
    <w:rsid w:val="002953B2"/>
    <w:rsid w:val="00297568"/>
    <w:rsid w:val="002D255F"/>
    <w:rsid w:val="002E5A83"/>
    <w:rsid w:val="003015C1"/>
    <w:rsid w:val="003056CA"/>
    <w:rsid w:val="00311178"/>
    <w:rsid w:val="00311609"/>
    <w:rsid w:val="00313F78"/>
    <w:rsid w:val="00324C3E"/>
    <w:rsid w:val="00327F59"/>
    <w:rsid w:val="003418CC"/>
    <w:rsid w:val="0035608C"/>
    <w:rsid w:val="003778B1"/>
    <w:rsid w:val="00387A95"/>
    <w:rsid w:val="00395DBF"/>
    <w:rsid w:val="00395F0F"/>
    <w:rsid w:val="003A7E09"/>
    <w:rsid w:val="003C6D76"/>
    <w:rsid w:val="003F2841"/>
    <w:rsid w:val="003F4A8E"/>
    <w:rsid w:val="003F5A0A"/>
    <w:rsid w:val="00402B40"/>
    <w:rsid w:val="004131F7"/>
    <w:rsid w:val="004203F3"/>
    <w:rsid w:val="0042686E"/>
    <w:rsid w:val="004359B1"/>
    <w:rsid w:val="004373E6"/>
    <w:rsid w:val="004373FB"/>
    <w:rsid w:val="004432E9"/>
    <w:rsid w:val="00446ED0"/>
    <w:rsid w:val="004605AB"/>
    <w:rsid w:val="00467E51"/>
    <w:rsid w:val="00471229"/>
    <w:rsid w:val="00475767"/>
    <w:rsid w:val="004768DD"/>
    <w:rsid w:val="00485A81"/>
    <w:rsid w:val="00493991"/>
    <w:rsid w:val="004B4099"/>
    <w:rsid w:val="004C1C2C"/>
    <w:rsid w:val="004E342F"/>
    <w:rsid w:val="004E41C1"/>
    <w:rsid w:val="00513EEC"/>
    <w:rsid w:val="00521B64"/>
    <w:rsid w:val="00552BFC"/>
    <w:rsid w:val="0056134C"/>
    <w:rsid w:val="00576927"/>
    <w:rsid w:val="005861E5"/>
    <w:rsid w:val="005914D7"/>
    <w:rsid w:val="00591B35"/>
    <w:rsid w:val="00597578"/>
    <w:rsid w:val="005B7D6B"/>
    <w:rsid w:val="005D2FC6"/>
    <w:rsid w:val="005E3288"/>
    <w:rsid w:val="005F7381"/>
    <w:rsid w:val="005F73D9"/>
    <w:rsid w:val="00605E99"/>
    <w:rsid w:val="00607781"/>
    <w:rsid w:val="00626AA4"/>
    <w:rsid w:val="0063488B"/>
    <w:rsid w:val="00644A1E"/>
    <w:rsid w:val="00645A0F"/>
    <w:rsid w:val="00660CB7"/>
    <w:rsid w:val="00670AD5"/>
    <w:rsid w:val="006723F4"/>
    <w:rsid w:val="00675291"/>
    <w:rsid w:val="00680A04"/>
    <w:rsid w:val="00683B92"/>
    <w:rsid w:val="00695EE8"/>
    <w:rsid w:val="006B766D"/>
    <w:rsid w:val="006D116F"/>
    <w:rsid w:val="006D711B"/>
    <w:rsid w:val="006E0BFA"/>
    <w:rsid w:val="006F438A"/>
    <w:rsid w:val="006F5920"/>
    <w:rsid w:val="00706BDE"/>
    <w:rsid w:val="007114FA"/>
    <w:rsid w:val="00721CD7"/>
    <w:rsid w:val="007433B3"/>
    <w:rsid w:val="007459D3"/>
    <w:rsid w:val="0076638F"/>
    <w:rsid w:val="007701F7"/>
    <w:rsid w:val="00773CEC"/>
    <w:rsid w:val="007753DD"/>
    <w:rsid w:val="007873A6"/>
    <w:rsid w:val="00791393"/>
    <w:rsid w:val="00793E06"/>
    <w:rsid w:val="007B07A3"/>
    <w:rsid w:val="007B3A6A"/>
    <w:rsid w:val="007B4FA5"/>
    <w:rsid w:val="007D1A11"/>
    <w:rsid w:val="007E1853"/>
    <w:rsid w:val="007E1D3F"/>
    <w:rsid w:val="007E3E9D"/>
    <w:rsid w:val="007F1CB8"/>
    <w:rsid w:val="00801A28"/>
    <w:rsid w:val="0081370F"/>
    <w:rsid w:val="0081592C"/>
    <w:rsid w:val="00820268"/>
    <w:rsid w:val="008204C8"/>
    <w:rsid w:val="008243EA"/>
    <w:rsid w:val="008330FE"/>
    <w:rsid w:val="00843CFB"/>
    <w:rsid w:val="00856A38"/>
    <w:rsid w:val="0086617E"/>
    <w:rsid w:val="00870BBC"/>
    <w:rsid w:val="00877C7F"/>
    <w:rsid w:val="008A0B8F"/>
    <w:rsid w:val="008A7BF9"/>
    <w:rsid w:val="008B6362"/>
    <w:rsid w:val="008B72CB"/>
    <w:rsid w:val="008D053A"/>
    <w:rsid w:val="008D3ED2"/>
    <w:rsid w:val="008E246B"/>
    <w:rsid w:val="00905A69"/>
    <w:rsid w:val="00914F25"/>
    <w:rsid w:val="009178D6"/>
    <w:rsid w:val="009274D5"/>
    <w:rsid w:val="009376E9"/>
    <w:rsid w:val="009430D0"/>
    <w:rsid w:val="0094346F"/>
    <w:rsid w:val="009455EC"/>
    <w:rsid w:val="0095203E"/>
    <w:rsid w:val="00956FCD"/>
    <w:rsid w:val="00960AC9"/>
    <w:rsid w:val="0096111C"/>
    <w:rsid w:val="00974869"/>
    <w:rsid w:val="00977035"/>
    <w:rsid w:val="009806BA"/>
    <w:rsid w:val="009A0E0D"/>
    <w:rsid w:val="009B78E1"/>
    <w:rsid w:val="009C1B93"/>
    <w:rsid w:val="009C7FBC"/>
    <w:rsid w:val="009D5222"/>
    <w:rsid w:val="009D5DF9"/>
    <w:rsid w:val="009D636C"/>
    <w:rsid w:val="009F6358"/>
    <w:rsid w:val="009F70EA"/>
    <w:rsid w:val="00A4375D"/>
    <w:rsid w:val="00A50557"/>
    <w:rsid w:val="00A617A5"/>
    <w:rsid w:val="00A61F69"/>
    <w:rsid w:val="00A65717"/>
    <w:rsid w:val="00A71DCC"/>
    <w:rsid w:val="00A71FDA"/>
    <w:rsid w:val="00A72992"/>
    <w:rsid w:val="00AA166A"/>
    <w:rsid w:val="00AA194F"/>
    <w:rsid w:val="00AA7EA0"/>
    <w:rsid w:val="00AB217B"/>
    <w:rsid w:val="00AC3390"/>
    <w:rsid w:val="00AC43DC"/>
    <w:rsid w:val="00AC5420"/>
    <w:rsid w:val="00AC7476"/>
    <w:rsid w:val="00AD03DE"/>
    <w:rsid w:val="00AE6253"/>
    <w:rsid w:val="00AF29EC"/>
    <w:rsid w:val="00AF3F4D"/>
    <w:rsid w:val="00B0516A"/>
    <w:rsid w:val="00B34AFE"/>
    <w:rsid w:val="00B370D1"/>
    <w:rsid w:val="00B37DAD"/>
    <w:rsid w:val="00B4335E"/>
    <w:rsid w:val="00B45233"/>
    <w:rsid w:val="00B50172"/>
    <w:rsid w:val="00B73458"/>
    <w:rsid w:val="00B76080"/>
    <w:rsid w:val="00B81AD2"/>
    <w:rsid w:val="00B84A64"/>
    <w:rsid w:val="00BA0016"/>
    <w:rsid w:val="00BC22AA"/>
    <w:rsid w:val="00BC3488"/>
    <w:rsid w:val="00BD7BE9"/>
    <w:rsid w:val="00BE1BF6"/>
    <w:rsid w:val="00BE253F"/>
    <w:rsid w:val="00BF4438"/>
    <w:rsid w:val="00C1117E"/>
    <w:rsid w:val="00C2207E"/>
    <w:rsid w:val="00C23B24"/>
    <w:rsid w:val="00C300B7"/>
    <w:rsid w:val="00C571CD"/>
    <w:rsid w:val="00C61112"/>
    <w:rsid w:val="00C63A5A"/>
    <w:rsid w:val="00C651EF"/>
    <w:rsid w:val="00C84C65"/>
    <w:rsid w:val="00C9633A"/>
    <w:rsid w:val="00CA6CFB"/>
    <w:rsid w:val="00CB0862"/>
    <w:rsid w:val="00CB59E2"/>
    <w:rsid w:val="00CC0203"/>
    <w:rsid w:val="00CC141D"/>
    <w:rsid w:val="00CE0334"/>
    <w:rsid w:val="00CE0EDB"/>
    <w:rsid w:val="00CE1276"/>
    <w:rsid w:val="00CE210D"/>
    <w:rsid w:val="00CE2587"/>
    <w:rsid w:val="00CE7307"/>
    <w:rsid w:val="00D03250"/>
    <w:rsid w:val="00D3033B"/>
    <w:rsid w:val="00D30DDE"/>
    <w:rsid w:val="00D30F8C"/>
    <w:rsid w:val="00D33D16"/>
    <w:rsid w:val="00D611C8"/>
    <w:rsid w:val="00D62976"/>
    <w:rsid w:val="00D63333"/>
    <w:rsid w:val="00D71EE9"/>
    <w:rsid w:val="00D72369"/>
    <w:rsid w:val="00D83E72"/>
    <w:rsid w:val="00D83F1F"/>
    <w:rsid w:val="00D86B1C"/>
    <w:rsid w:val="00D874A3"/>
    <w:rsid w:val="00D91023"/>
    <w:rsid w:val="00D94C24"/>
    <w:rsid w:val="00DA6F4F"/>
    <w:rsid w:val="00DB3FB2"/>
    <w:rsid w:val="00DC0647"/>
    <w:rsid w:val="00DD34F8"/>
    <w:rsid w:val="00DD543B"/>
    <w:rsid w:val="00DD5CDA"/>
    <w:rsid w:val="00DE1A61"/>
    <w:rsid w:val="00DF22BD"/>
    <w:rsid w:val="00DF35E5"/>
    <w:rsid w:val="00E11F95"/>
    <w:rsid w:val="00E14A77"/>
    <w:rsid w:val="00E24520"/>
    <w:rsid w:val="00E325F0"/>
    <w:rsid w:val="00E4247D"/>
    <w:rsid w:val="00E517DF"/>
    <w:rsid w:val="00E52B35"/>
    <w:rsid w:val="00E5323C"/>
    <w:rsid w:val="00E56F8C"/>
    <w:rsid w:val="00E72823"/>
    <w:rsid w:val="00E851BB"/>
    <w:rsid w:val="00E9136E"/>
    <w:rsid w:val="00E96606"/>
    <w:rsid w:val="00EA4A2A"/>
    <w:rsid w:val="00EA52FE"/>
    <w:rsid w:val="00EC15FC"/>
    <w:rsid w:val="00EC20EF"/>
    <w:rsid w:val="00EC2811"/>
    <w:rsid w:val="00EC62B8"/>
    <w:rsid w:val="00ED1AAE"/>
    <w:rsid w:val="00ED2D48"/>
    <w:rsid w:val="00EE5ED9"/>
    <w:rsid w:val="00EF235F"/>
    <w:rsid w:val="00EF698B"/>
    <w:rsid w:val="00EF7761"/>
    <w:rsid w:val="00F012C7"/>
    <w:rsid w:val="00F058A8"/>
    <w:rsid w:val="00F11FD3"/>
    <w:rsid w:val="00F16B4E"/>
    <w:rsid w:val="00F4713E"/>
    <w:rsid w:val="00F57593"/>
    <w:rsid w:val="00F578B3"/>
    <w:rsid w:val="00F61C53"/>
    <w:rsid w:val="00F706CD"/>
    <w:rsid w:val="00F7225F"/>
    <w:rsid w:val="00F75458"/>
    <w:rsid w:val="00F87899"/>
    <w:rsid w:val="00FA2213"/>
    <w:rsid w:val="00FA2327"/>
    <w:rsid w:val="00FA506F"/>
    <w:rsid w:val="00FA5DF8"/>
    <w:rsid w:val="00FB0E7A"/>
    <w:rsid w:val="00FB17DC"/>
    <w:rsid w:val="00FB34F0"/>
    <w:rsid w:val="00FB458F"/>
    <w:rsid w:val="00FD2639"/>
    <w:rsid w:val="00FD764C"/>
    <w:rsid w:val="00FE552C"/>
    <w:rsid w:val="00FE740C"/>
    <w:rsid w:val="00FF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784E00"/>
  <w15:docId w15:val="{4ABBF584-375A-46BD-BF02-FB04ED865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7B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2841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87A95"/>
  </w:style>
  <w:style w:type="paragraph" w:styleId="a6">
    <w:name w:val="footer"/>
    <w:basedOn w:val="a"/>
    <w:link w:val="a7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87A95"/>
  </w:style>
  <w:style w:type="table" w:styleId="a8">
    <w:name w:val="Table Grid"/>
    <w:basedOn w:val="a1"/>
    <w:uiPriority w:val="59"/>
    <w:rsid w:val="002E5A8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877C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77C7F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unhideWhenUsed/>
    <w:rsid w:val="007D1A11"/>
    <w:rPr>
      <w:color w:val="0000FF" w:themeColor="hyperlink"/>
      <w:u w:val="single"/>
    </w:rPr>
  </w:style>
  <w:style w:type="paragraph" w:styleId="ac">
    <w:name w:val="footnote text"/>
    <w:basedOn w:val="a"/>
    <w:link w:val="ad"/>
    <w:uiPriority w:val="99"/>
    <w:semiHidden/>
    <w:unhideWhenUsed/>
    <w:rsid w:val="00DB3FB2"/>
    <w:pPr>
      <w:spacing w:after="0" w:line="240" w:lineRule="auto"/>
    </w:pPr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DB3FB2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DB3FB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CD3AA0-9C5E-4A11-93FA-7501B4F49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2</TotalTime>
  <Pages>3</Pages>
  <Words>372</Words>
  <Characters>212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2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Уткин</dc:creator>
  <cp:keywords/>
  <dc:description/>
  <cp:lastModifiedBy>User</cp:lastModifiedBy>
  <cp:revision>344</cp:revision>
  <cp:lastPrinted>2018-03-29T06:59:00Z</cp:lastPrinted>
  <dcterms:created xsi:type="dcterms:W3CDTF">2010-02-21T13:52:00Z</dcterms:created>
  <dcterms:modified xsi:type="dcterms:W3CDTF">2023-04-01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